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56" userDrawn="1">
          <p15:clr>
            <a:srgbClr val="A4A3A4"/>
          </p15:clr>
        </p15:guide>
        <p15:guide id="3" orient="horz" pos="648" userDrawn="1">
          <p15:clr>
            <a:srgbClr val="A4A3A4"/>
          </p15:clr>
        </p15:guide>
        <p15:guide id="4" orient="horz" pos="731" userDrawn="1">
          <p15:clr>
            <a:srgbClr val="A4A3A4"/>
          </p15:clr>
        </p15:guide>
        <p15:guide id="5" orient="horz" pos="3928" userDrawn="1">
          <p15:clr>
            <a:srgbClr val="A4A3A4"/>
          </p15:clr>
        </p15:guide>
        <p15:guide id="6" orient="horz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87" d="100"/>
          <a:sy n="87" d="100"/>
        </p:scale>
        <p:origin x="528" y="77"/>
      </p:cViewPr>
      <p:guideLst>
        <p:guide pos="416"/>
        <p:guide pos="7256"/>
        <p:guide orient="horz" pos="648"/>
        <p:guide orient="horz" pos="731"/>
        <p:guide orient="horz" pos="3928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E3E7AE-C7C0-4125-9A43-C1C8A689FEA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9D7D21A-0C7A-4EB1-A3D3-A0408B26B4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B5FD080-3DFE-4CD1-94B5-8E55ED373A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BE6E038-CE0A-4CA5-BC24-66A6392417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723543-5EAC-44BE-8219-BD9067B36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6146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9B30AA-E7F2-4C32-992D-4D37149809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4AD5E84-AA35-45CE-839B-2EB6DE2047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C0F8CF-6CE8-4602-AF5B-1DB220777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EDC24F-90C9-4B39-AF57-BC21E61E7A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DFAF0F-FDBC-4312-8AD6-337223369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0979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86D0F45-61EA-4626-9A87-6CCA1536E01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6EDFF3C-14C4-44E0-BA07-193E17760B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F4B78C-DCFB-4ED0-AE0A-26F878263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329FA74-C117-4D0A-99F2-BE495E7710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CF173D-CF30-4C0B-BA09-E4354CB02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4502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ADCBB1-F6CA-472C-9205-5DAF3E23A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0D37B3B-1C38-423A-B3E1-99B9CDA423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8B9F18-2C96-48D5-AF7D-55A0FFE37B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3DC0DD-B961-49EA-A5F3-1070985E0C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B28BE1-9E82-4601-A908-7936AA7F9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963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149064-A127-4018-84EE-97855962E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43B448F-8AF5-4D4A-ADCD-373C4435A7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3C263D-CAC3-4BDA-A47F-487D38735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4A9818-76A8-46EC-8DE4-02D968AFDB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60BD7BB-135A-47E9-AF61-0D45CE55E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201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96108E-5AB1-4367-8EBC-657994F57E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225E32-84FC-4735-8DEC-64B497B2380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1A2BB1B-2B18-4545-8F12-7EA1EC6FBD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F77FECF-B935-40C8-BC99-DE9F39407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4AA642E-352C-4F47-9012-A8891ED05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C2F4A0-65C1-4AFE-85FF-7237FAE1E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672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3D8CCF-F756-45F8-A925-BE4970960B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F604AFC-0808-4994-8386-9C690D0242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5BD5E40-BB19-4C4C-AD6C-ADA19BC7D9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5F6DC6A-F7F2-404E-9004-B689C4406B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A679F6E-7447-47A3-A6C0-5031686D298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B39761A-FE7A-4A4D-9B1D-510F2317A1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A2A1EE2-BFE2-424E-A6BC-C424BB383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8FCD153-3713-4D98-9A8B-60B482CCC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7962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FCA90E-2FB5-41A3-854F-DD743CEE67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DD2CB6F-16F7-46DD-9ACF-8F898B5BA6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59987F-E2F5-429B-B77A-56B8C26E8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89E9ECA-8863-4064-BD1C-4288C274D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1060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6182839-D656-4F08-B858-F13FE4E2B9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90B4BE4-3837-4ECF-9A7B-9CAA3E8933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32B86C5-E1E5-4548-BB28-42AA0EE5E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3941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8EDB62-1DE0-452A-B4EB-7903C52541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0A2FBD-4347-4A9B-B0EB-38F3D47E3B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DD45E45-A7BD-4745-828A-E8FDB1FC8B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CBA3C45-DBAF-41DF-A890-F020830E53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84EF847-7BA3-4422-899B-6F2135CE0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86FFAFB-0C5A-45D2-9AFB-AC61288AAE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3029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3AE563-3C76-43AA-86CF-DA2D867AB9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5824EC4-8BAA-4235-90BC-0C1C6C0814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761485-F16C-47DA-9F98-D77D8B60A6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4B2029D-A8A9-46C9-BE79-1C3B307683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EDFD512-797F-4B68-8869-1BD8D8E50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5EFE768-A283-43B1-AC6F-3CDEE9338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711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A48A534-ED92-412B-929B-3BFB4C401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153E658-4643-457F-9C5A-864937F0E6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B532A4-CCD5-4AC9-8654-FCE5E8A3F2D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A598E1-93C2-4D33-9A19-E0344347A5E6}" type="datetimeFigureOut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09B1918-1DBD-4861-BA75-FD13E06B0B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CB27A7E-B1C7-474C-B0CF-E8948760D3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104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AE39F112-2D12-474B-B2ED-AF55196FDC8B}"/>
              </a:ext>
            </a:extLst>
          </p:cNvPr>
          <p:cNvCxnSpPr>
            <a:cxnSpLocks/>
          </p:cNvCxnSpPr>
          <p:nvPr/>
        </p:nvCxnSpPr>
        <p:spPr>
          <a:xfrm>
            <a:off x="1102247" y="1169377"/>
            <a:ext cx="3998546" cy="5175126"/>
          </a:xfrm>
          <a:prstGeom prst="line">
            <a:avLst/>
          </a:prstGeom>
          <a:ln w="19050">
            <a:solidFill>
              <a:schemeClr val="accent6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DB699A98-65FC-4B42-9FD2-91E6C668EF5D}"/>
              </a:ext>
            </a:extLst>
          </p:cNvPr>
          <p:cNvCxnSpPr>
            <a:cxnSpLocks/>
          </p:cNvCxnSpPr>
          <p:nvPr/>
        </p:nvCxnSpPr>
        <p:spPr>
          <a:xfrm>
            <a:off x="1102247" y="6192103"/>
            <a:ext cx="10661716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77C6E5D8-94CF-4357-B72B-E13B85D89902}"/>
              </a:ext>
            </a:extLst>
          </p:cNvPr>
          <p:cNvCxnSpPr>
            <a:cxnSpLocks/>
          </p:cNvCxnSpPr>
          <p:nvPr/>
        </p:nvCxnSpPr>
        <p:spPr>
          <a:xfrm flipH="1" flipV="1">
            <a:off x="1235172" y="888023"/>
            <a:ext cx="19475" cy="5456480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18D47F31-2533-4E58-9A3C-1D654EAA3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786"/>
              </p:ext>
            </p:extLst>
          </p:nvPr>
        </p:nvGraphicFramePr>
        <p:xfrm>
          <a:off x="11578045" y="6244892"/>
          <a:ext cx="371835" cy="40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78045" y="6244892"/>
                        <a:ext cx="371835" cy="409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26CF416A-92B9-4D22-AC5F-7CCD98CA0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43503"/>
              </p:ext>
            </p:extLst>
          </p:nvPr>
        </p:nvGraphicFramePr>
        <p:xfrm>
          <a:off x="547342" y="714778"/>
          <a:ext cx="687830" cy="34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18D47F31-2533-4E58-9A3C-1D654EAA34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342" y="714778"/>
                        <a:ext cx="687830" cy="346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D456AF5B-A34D-4252-9FF3-07B0A3A988B1}"/>
              </a:ext>
            </a:extLst>
          </p:cNvPr>
          <p:cNvSpPr/>
          <p:nvPr/>
        </p:nvSpPr>
        <p:spPr>
          <a:xfrm>
            <a:off x="1923002" y="1061267"/>
            <a:ext cx="10157629" cy="4090837"/>
          </a:xfrm>
          <a:custGeom>
            <a:avLst/>
            <a:gdLst>
              <a:gd name="connsiteX0" fmla="*/ 0 w 5767754"/>
              <a:gd name="connsiteY0" fmla="*/ 61546 h 3631266"/>
              <a:gd name="connsiteX1" fmla="*/ 1872762 w 5767754"/>
              <a:gd name="connsiteY1" fmla="*/ 3631223 h 3631266"/>
              <a:gd name="connsiteX2" fmla="*/ 5767754 w 5767754"/>
              <a:gd name="connsiteY2" fmla="*/ 0 h 3631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67754" h="3631266">
                <a:moveTo>
                  <a:pt x="0" y="61546"/>
                </a:moveTo>
                <a:cubicBezTo>
                  <a:pt x="455735" y="1851513"/>
                  <a:pt x="911470" y="3641481"/>
                  <a:pt x="1872762" y="3631223"/>
                </a:cubicBezTo>
                <a:cubicBezTo>
                  <a:pt x="2834054" y="3620965"/>
                  <a:pt x="5099539" y="574431"/>
                  <a:pt x="576775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089D671A-B8D3-4331-B339-1D8BA7D42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236562"/>
              </p:ext>
            </p:extLst>
          </p:nvPr>
        </p:nvGraphicFramePr>
        <p:xfrm>
          <a:off x="2656565" y="468515"/>
          <a:ext cx="3144910" cy="371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7" imgW="2361960" imgH="279360" progId="Equation.DSMT4">
                  <p:embed/>
                </p:oleObj>
              </mc:Choice>
              <mc:Fallback>
                <p:oleObj name="Equation" r:id="rId7" imgW="236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6565" y="468515"/>
                        <a:ext cx="3144910" cy="371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D0E67206-D539-40CE-AF11-B34A1669E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054866"/>
              </p:ext>
            </p:extLst>
          </p:nvPr>
        </p:nvGraphicFramePr>
        <p:xfrm>
          <a:off x="6171848" y="79113"/>
          <a:ext cx="5451475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9" imgW="4063680" imgH="1955520" progId="Equation.DSMT4">
                  <p:embed/>
                </p:oleObj>
              </mc:Choice>
              <mc:Fallback>
                <p:oleObj name="Equation" r:id="rId9" imgW="406368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1848" y="79113"/>
                        <a:ext cx="5451475" cy="262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7790635B-9846-4226-A738-A235DFC181C7}"/>
              </a:ext>
            </a:extLst>
          </p:cNvPr>
          <p:cNvCxnSpPr>
            <a:cxnSpLocks/>
          </p:cNvCxnSpPr>
          <p:nvPr/>
        </p:nvCxnSpPr>
        <p:spPr>
          <a:xfrm>
            <a:off x="1021825" y="1247588"/>
            <a:ext cx="10148349" cy="3534508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6A8024B4-4AC0-4811-87A2-489E640C4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610233"/>
              </p:ext>
            </p:extLst>
          </p:nvPr>
        </p:nvGraphicFramePr>
        <p:xfrm>
          <a:off x="4305881" y="3436081"/>
          <a:ext cx="31321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11" imgW="2425680" imgH="279360" progId="Equation.DSMT4">
                  <p:embed/>
                </p:oleObj>
              </mc:Choice>
              <mc:Fallback>
                <p:oleObj name="Equation" r:id="rId11" imgW="2425680" imgH="27936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98E74392-619F-4EA2-808B-9543056F6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05881" y="3436081"/>
                        <a:ext cx="31321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70FB523F-4DBD-41DE-8798-92E772339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204152"/>
              </p:ext>
            </p:extLst>
          </p:nvPr>
        </p:nvGraphicFramePr>
        <p:xfrm>
          <a:off x="4571756" y="5406466"/>
          <a:ext cx="2863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13" imgW="2298600" imgH="279360" progId="Equation.DSMT4">
                  <p:embed/>
                </p:oleObj>
              </mc:Choice>
              <mc:Fallback>
                <p:oleObj name="Equation" r:id="rId13" imgW="2298600" imgH="27936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089D671A-B8D3-4331-B339-1D8BA7D42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1756" y="5406466"/>
                        <a:ext cx="2863850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D00FE6DF-89D2-4F10-AE59-26D7273A9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50338"/>
              </p:ext>
            </p:extLst>
          </p:nvPr>
        </p:nvGraphicFramePr>
        <p:xfrm>
          <a:off x="3213222" y="6290648"/>
          <a:ext cx="236538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089D671A-B8D3-4331-B339-1D8BA7D42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13222" y="6290648"/>
                        <a:ext cx="236538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5D480D7B-52B1-4D17-B9E8-9B47A698A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22621"/>
              </p:ext>
            </p:extLst>
          </p:nvPr>
        </p:nvGraphicFramePr>
        <p:xfrm>
          <a:off x="3693729" y="6299643"/>
          <a:ext cx="76041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17" imgW="571320" imgH="203040" progId="Equation.DSMT4">
                  <p:embed/>
                </p:oleObj>
              </mc:Choice>
              <mc:Fallback>
                <p:oleObj name="Equation" r:id="rId17" imgW="571320" imgH="20304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D00FE6DF-89D2-4F10-AE59-26D7273A9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93729" y="6299643"/>
                        <a:ext cx="760413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椭圆 73">
            <a:extLst>
              <a:ext uri="{FF2B5EF4-FFF2-40B4-BE49-F238E27FC236}">
                <a16:creationId xmlns:a16="http://schemas.microsoft.com/office/drawing/2014/main" id="{E6744A94-3FDD-4650-A0DE-6B8FA33CBF14}"/>
              </a:ext>
            </a:extLst>
          </p:cNvPr>
          <p:cNvSpPr/>
          <p:nvPr/>
        </p:nvSpPr>
        <p:spPr>
          <a:xfrm>
            <a:off x="3286736" y="4018085"/>
            <a:ext cx="89510" cy="89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椭圆 74">
            <a:extLst>
              <a:ext uri="{FF2B5EF4-FFF2-40B4-BE49-F238E27FC236}">
                <a16:creationId xmlns:a16="http://schemas.microsoft.com/office/drawing/2014/main" id="{D9227C07-ACCD-4E7D-9101-BDEEBF589463}"/>
              </a:ext>
            </a:extLst>
          </p:cNvPr>
          <p:cNvSpPr/>
          <p:nvPr/>
        </p:nvSpPr>
        <p:spPr>
          <a:xfrm>
            <a:off x="3746541" y="4510845"/>
            <a:ext cx="89510" cy="89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5DB6842B-51D4-457E-BE61-A476E9E26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005698"/>
              </p:ext>
            </p:extLst>
          </p:nvPr>
        </p:nvGraphicFramePr>
        <p:xfrm>
          <a:off x="551995" y="3855827"/>
          <a:ext cx="606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19" imgW="469800" imgH="279360" progId="Equation.DSMT4">
                  <p:embed/>
                </p:oleObj>
              </mc:Choice>
              <mc:Fallback>
                <p:oleObj name="Equation" r:id="rId19" imgW="469800" imgH="27936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6A8024B4-4AC0-4811-87A2-489E640C4B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1995" y="3855827"/>
                        <a:ext cx="6064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2C98FC98-1E3D-4B0B-B63C-1D2AF1CC9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90250"/>
              </p:ext>
            </p:extLst>
          </p:nvPr>
        </p:nvGraphicFramePr>
        <p:xfrm>
          <a:off x="111368" y="4363283"/>
          <a:ext cx="1114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Equation" r:id="rId21" imgW="863280" imgH="279360" progId="Equation.DSMT4">
                  <p:embed/>
                </p:oleObj>
              </mc:Choice>
              <mc:Fallback>
                <p:oleObj name="Equation" r:id="rId21" imgW="863280" imgH="27936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6A8024B4-4AC0-4811-87A2-489E640C4B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1368" y="4363283"/>
                        <a:ext cx="11144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A0C54873-B1E5-48EF-96A6-4CF169D7B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200287"/>
              </p:ext>
            </p:extLst>
          </p:nvPr>
        </p:nvGraphicFramePr>
        <p:xfrm>
          <a:off x="-7384" y="2042955"/>
          <a:ext cx="1242556" cy="235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23" imgW="1473120" imgH="279360" progId="Equation.DSMT4">
                  <p:embed/>
                </p:oleObj>
              </mc:Choice>
              <mc:Fallback>
                <p:oleObj name="Equation" r:id="rId23" imgW="1473120" imgH="27936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6CED2794-FA1A-47F8-91ED-F26F3114A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-7384" y="2042955"/>
                        <a:ext cx="1242556" cy="235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椭圆 80">
            <a:extLst>
              <a:ext uri="{FF2B5EF4-FFF2-40B4-BE49-F238E27FC236}">
                <a16:creationId xmlns:a16="http://schemas.microsoft.com/office/drawing/2014/main" id="{7AAB6C82-E3AF-4CEF-A58C-839D5171E9BB}"/>
              </a:ext>
            </a:extLst>
          </p:cNvPr>
          <p:cNvSpPr/>
          <p:nvPr/>
        </p:nvSpPr>
        <p:spPr>
          <a:xfrm>
            <a:off x="3746541" y="2179284"/>
            <a:ext cx="89510" cy="89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3D7D4DC4-E2BC-436E-9452-AA981F0B15D3}"/>
              </a:ext>
            </a:extLst>
          </p:cNvPr>
          <p:cNvCxnSpPr/>
          <p:nvPr/>
        </p:nvCxnSpPr>
        <p:spPr>
          <a:xfrm>
            <a:off x="8247185" y="3756940"/>
            <a:ext cx="0" cy="2435163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BFCC7239-8690-4331-A142-67F6A78B52B7}"/>
              </a:ext>
            </a:extLst>
          </p:cNvPr>
          <p:cNvCxnSpPr>
            <a:cxnSpLocks/>
          </p:cNvCxnSpPr>
          <p:nvPr/>
        </p:nvCxnSpPr>
        <p:spPr>
          <a:xfrm>
            <a:off x="3784641" y="2288483"/>
            <a:ext cx="51410" cy="390362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92F112AF-BBA5-484D-8260-EDFB7B92B85E}"/>
              </a:ext>
            </a:extLst>
          </p:cNvPr>
          <p:cNvCxnSpPr>
            <a:cxnSpLocks/>
          </p:cNvCxnSpPr>
          <p:nvPr/>
        </p:nvCxnSpPr>
        <p:spPr>
          <a:xfrm>
            <a:off x="3331491" y="4107595"/>
            <a:ext cx="0" cy="2084508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>
            <a:extLst>
              <a:ext uri="{FF2B5EF4-FFF2-40B4-BE49-F238E27FC236}">
                <a16:creationId xmlns:a16="http://schemas.microsoft.com/office/drawing/2014/main" id="{1A40570F-F0AD-4EC8-B3D5-B5AEB0A651F8}"/>
              </a:ext>
            </a:extLst>
          </p:cNvPr>
          <p:cNvCxnSpPr>
            <a:cxnSpLocks/>
          </p:cNvCxnSpPr>
          <p:nvPr/>
        </p:nvCxnSpPr>
        <p:spPr>
          <a:xfrm>
            <a:off x="1292747" y="4545569"/>
            <a:ext cx="2520458" cy="1978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>
            <a:extLst>
              <a:ext uri="{FF2B5EF4-FFF2-40B4-BE49-F238E27FC236}">
                <a16:creationId xmlns:a16="http://schemas.microsoft.com/office/drawing/2014/main" id="{42C3B4B9-3491-44FA-97A0-09FC700C964F}"/>
              </a:ext>
            </a:extLst>
          </p:cNvPr>
          <p:cNvCxnSpPr>
            <a:cxnSpLocks/>
            <a:endCxn id="74" idx="6"/>
          </p:cNvCxnSpPr>
          <p:nvPr/>
        </p:nvCxnSpPr>
        <p:spPr>
          <a:xfrm>
            <a:off x="1254647" y="4062840"/>
            <a:ext cx="2121599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34FB9BFD-8FBF-402B-8658-29183741DC53}"/>
              </a:ext>
            </a:extLst>
          </p:cNvPr>
          <p:cNvCxnSpPr>
            <a:cxnSpLocks/>
          </p:cNvCxnSpPr>
          <p:nvPr/>
        </p:nvCxnSpPr>
        <p:spPr>
          <a:xfrm>
            <a:off x="1254647" y="2181670"/>
            <a:ext cx="2558386" cy="5402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>
            <a:extLst>
              <a:ext uri="{FF2B5EF4-FFF2-40B4-BE49-F238E27FC236}">
                <a16:creationId xmlns:a16="http://schemas.microsoft.com/office/drawing/2014/main" id="{3001DD13-4241-4BAC-844C-8B08287B60ED}"/>
              </a:ext>
            </a:extLst>
          </p:cNvPr>
          <p:cNvCxnSpPr/>
          <p:nvPr/>
        </p:nvCxnSpPr>
        <p:spPr>
          <a:xfrm flipH="1" flipV="1">
            <a:off x="5495192" y="6554490"/>
            <a:ext cx="6082853" cy="3322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34A3305A-0FA7-4DD5-8436-962ED370A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94460"/>
              </p:ext>
            </p:extLst>
          </p:nvPr>
        </p:nvGraphicFramePr>
        <p:xfrm>
          <a:off x="7369610" y="6586247"/>
          <a:ext cx="1427284" cy="33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25" imgW="927000" imgH="215640" progId="Equation.DSMT4">
                  <p:embed/>
                </p:oleObj>
              </mc:Choice>
              <mc:Fallback>
                <p:oleObj name="Equation" r:id="rId25" imgW="927000" imgH="21564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5D480D7B-52B1-4D17-B9E8-9B47A698A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69610" y="6586247"/>
                        <a:ext cx="1427284" cy="334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id="{7A7E18FF-C9BB-4479-8FB8-F7B9C608D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47912"/>
              </p:ext>
            </p:extLst>
          </p:nvPr>
        </p:nvGraphicFramePr>
        <p:xfrm>
          <a:off x="7686289" y="6157493"/>
          <a:ext cx="1570321" cy="461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27" imgW="863280" imgH="253800" progId="Equation.DSMT4">
                  <p:embed/>
                </p:oleObj>
              </mc:Choice>
              <mc:Fallback>
                <p:oleObj name="Equation" r:id="rId27" imgW="863280" imgH="2538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5D480D7B-52B1-4D17-B9E8-9B47A698A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86289" y="6157493"/>
                        <a:ext cx="1570321" cy="461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2623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</TotalTime>
  <Words>0</Words>
  <Application>Microsoft Office PowerPoint</Application>
  <PresentationFormat>宽屏</PresentationFormat>
  <Paragraphs>0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7" baseType="lpstr">
      <vt:lpstr>等线</vt:lpstr>
      <vt:lpstr>等线 Light</vt:lpstr>
      <vt:lpstr>Arial</vt:lpstr>
      <vt:lpstr>Office 主题​​</vt:lpstr>
      <vt:lpstr>Equation</vt:lpstr>
      <vt:lpstr>MathType 6.0 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结宝</dc:creator>
  <cp:lastModifiedBy>张结宝</cp:lastModifiedBy>
  <cp:revision>24</cp:revision>
  <dcterms:created xsi:type="dcterms:W3CDTF">2021-05-23T09:26:30Z</dcterms:created>
  <dcterms:modified xsi:type="dcterms:W3CDTF">2021-05-28T04:14:54Z</dcterms:modified>
</cp:coreProperties>
</file>